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41.xml" ContentType="application/vnd.openxmlformats-officedocument.presentationml.notes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42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notesSlides/notesSlide39.xml" ContentType="application/vnd.openxmlformats-officedocument.presentationml.notesSlide+xml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06" r:id="rId2"/>
    <p:sldId id="370" r:id="rId3"/>
    <p:sldId id="371" r:id="rId4"/>
    <p:sldId id="296" r:id="rId5"/>
    <p:sldId id="324" r:id="rId6"/>
    <p:sldId id="369" r:id="rId7"/>
    <p:sldId id="384" r:id="rId8"/>
    <p:sldId id="314" r:id="rId9"/>
    <p:sldId id="302" r:id="rId10"/>
    <p:sldId id="373" r:id="rId11"/>
    <p:sldId id="374" r:id="rId12"/>
    <p:sldId id="386" r:id="rId13"/>
    <p:sldId id="388" r:id="rId14"/>
    <p:sldId id="365" r:id="rId15"/>
    <p:sldId id="327" r:id="rId16"/>
    <p:sldId id="300" r:id="rId17"/>
    <p:sldId id="367" r:id="rId18"/>
    <p:sldId id="334" r:id="rId19"/>
    <p:sldId id="335" r:id="rId20"/>
    <p:sldId id="336" r:id="rId21"/>
    <p:sldId id="375" r:id="rId22"/>
    <p:sldId id="376" r:id="rId23"/>
    <p:sldId id="377" r:id="rId24"/>
    <p:sldId id="378" r:id="rId25"/>
    <p:sldId id="379" r:id="rId26"/>
    <p:sldId id="381" r:id="rId27"/>
    <p:sldId id="257" r:id="rId28"/>
    <p:sldId id="263" r:id="rId29"/>
    <p:sldId id="380" r:id="rId30"/>
    <p:sldId id="266" r:id="rId31"/>
    <p:sldId id="265" r:id="rId32"/>
    <p:sldId id="258" r:id="rId33"/>
    <p:sldId id="273" r:id="rId34"/>
    <p:sldId id="274" r:id="rId35"/>
    <p:sldId id="361" r:id="rId36"/>
    <p:sldId id="362" r:id="rId37"/>
    <p:sldId id="322" r:id="rId38"/>
    <p:sldId id="276" r:id="rId39"/>
    <p:sldId id="382" r:id="rId40"/>
    <p:sldId id="383" r:id="rId41"/>
    <p:sldId id="385" r:id="rId42"/>
    <p:sldId id="332" r:id="rId43"/>
  </p:sldIdLst>
  <p:sldSz cx="9144000" cy="6858000" type="screen4x3"/>
  <p:notesSz cx="7315200" cy="9601200"/>
  <p:embeddedFontLst>
    <p:embeddedFont>
      <p:font typeface="Comic Sans MS"/>
      <p:regular r:id="rId46"/>
      <p:bold r:id="rId47"/>
    </p:embeddedFont>
    <p:embeddedFont>
      <p:font typeface="Euclid Math One" charset="2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</p:embeddedFontLst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24" y="-104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5.fntdata"/><Relationship Id="rId51" Type="http://schemas.openxmlformats.org/officeDocument/2006/relationships/font" Target="fonts/font6.fntdata"/><Relationship Id="rId52" Type="http://schemas.openxmlformats.org/officeDocument/2006/relationships/font" Target="fonts/font7.fntdata"/><Relationship Id="rId53" Type="http://schemas.openxmlformats.org/officeDocument/2006/relationships/font" Target="fonts/font8.fntdata"/><Relationship Id="rId54" Type="http://schemas.openxmlformats.org/officeDocument/2006/relationships/printerSettings" Target="printerSettings/printerSettings1.bin"/><Relationship Id="rId55" Type="http://schemas.openxmlformats.org/officeDocument/2006/relationships/tags" Target="tags/tag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Relationship Id="rId46" Type="http://schemas.openxmlformats.org/officeDocument/2006/relationships/font" Target="fonts/font1.fntdata"/><Relationship Id="rId47" Type="http://schemas.openxmlformats.org/officeDocument/2006/relationships/font" Target="fonts/font2.fntdata"/><Relationship Id="rId48" Type="http://schemas.openxmlformats.org/officeDocument/2006/relationships/font" Target="fonts/font3.fntdata"/><Relationship Id="rId4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Relationship Id="rId3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6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7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605606"/>
            <a:ext cx="2944352" cy="25239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2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Microsoft_Equation4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03C11430-3E20-4689-8402-8D86748BEC1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p:oleObj spid="_x0000_s109570" name="Equation" r:id="rId4" imgW="1447800" imgH="406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p:oleObj spid="_x0000_s109571" name="Equation" r:id="rId5" imgW="1422360" imgH="342720" progId="Equation.DSMT4">
              <p:embed/>
            </p:oleObj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9C46E76-9FBA-451C-AE7E-0013B121AE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p:oleObj spid="_x0000_s113667" name="Equation" r:id="rId4" imgW="1079280" imgH="660240" progId="Equation.DSMT4">
              <p:embed/>
            </p:oleObj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(1,1,2), (1,1,3)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44741" name="Equation" r:id="rId4" imgW="2921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1B7F3C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(1,1,3)</a:t>
            </a:r>
            <a:r>
              <a:rPr lang="en-US" sz="5400" dirty="0" smtClean="0"/>
              <a:t>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50882" name="Equation" r:id="rId4" imgW="292100" imgH="4699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85872" y="3889375"/>
          <a:ext cx="6829425" cy="2227263"/>
        </p:xfrm>
        <a:graphic>
          <a:graphicData uri="http://schemas.openxmlformats.org/presentationml/2006/ole">
            <p:oleObj spid="_x0000_s250883" name="Equation" r:id="rId5" imgW="1168400" imgH="381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 </a:t>
            </a:r>
            <a:r>
              <a:rPr lang="en-US" sz="4000" dirty="0" smtClean="0">
                <a:solidFill>
                  <a:srgbClr val="0000CC"/>
                </a:solidFill>
              </a:rPr>
              <a:t>1/3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(1,1,2),(3,1,2) }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p:oleObj spid="_x0000_s4098" name="Equation" r:id="rId4" imgW="698500" imgH="381000" progId="Equation.DSMT4">
              <p:embed/>
            </p:oleObj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p:oleObj spid="_x0000_s4105" name="Equation" r:id="rId5" imgW="1002960" imgH="457200" progId="Equation.DSMT4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09608" y="1571946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A200"/>
                </a:solidFill>
                <a:latin typeface="Comic Sans MS"/>
              </a:rPr>
              <a:t>prize at 1</a:t>
            </a:r>
            <a:endParaRPr lang="en-US" sz="4400" dirty="0" smtClean="0">
              <a:latin typeface="+mj-lt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2797295" y="3513764"/>
            <a:ext cx="176041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A200"/>
                </a:solidFill>
                <a:latin typeface="Comic Sans MS"/>
              </a:rPr>
              <a:t>(1,1,2)</a:t>
            </a:r>
            <a:endParaRPr lang="en-US" sz="4400" dirty="0" smtClean="0">
              <a:latin typeface="+mj-lt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1C897DF4-28BD-4138-81C1-642429381A6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0A3EF45-8ED1-4608-B264-D60A304B6B9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p:oleObj spid="_x0000_s5122" name="Equation" r:id="rId4" imgW="698400" imgH="43164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3" name="Equation" r:id="rId5" imgW="114120" imgH="215640" progId="Equation.3">
              <p:embed/>
            </p:oleObj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4" name="Equation" r:id="rId6" imgW="114120" imgH="215640" progId="Equation.3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p:oleObj spid="_x0000_s21506" name="Equation" r:id="rId4" imgW="457200" imgH="3048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p:oleObj spid="_x0000_s21507" name="Equation" r:id="rId5" imgW="457200" imgH="3048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p:oleObj spid="_x0000_s21508" name="Equation" r:id="rId6" imgW="444500" imgH="30480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A7C709AE-DFC1-4AD3-8B5A-939424C9D7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9A5E57D-2001-41D4-AD76-19AF9DD79E3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2D994F43-519D-419E-A160-538A20EAE50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091242E-EDE0-4F6A-BA69-15FFB65BD54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A5FE2AD-97E1-47DD-ADC5-9D051A4553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0594" name="Equation" r:id="rId4" imgW="114120" imgH="215640" progId="Equation.3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F75E0E2-268E-411C-B4A3-35B053FA54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1618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p:oleObj spid="_x0000_s111619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2642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p:oleObj spid="_x0000_s112643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p:oleObj spid="_x0000_s112644" name="Equation" r:id="rId6" imgW="12672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35FC781-3E65-46D6-8429-1B5F284141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F49FDF3-DC55-4DA0-AF17-8F95A8D045A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DE38ECCF-0D28-4EEB-A6A7-10EC65377F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94" y="1008858"/>
          <a:ext cx="8664642" cy="1188293"/>
        </p:xfrm>
        <a:graphic>
          <a:graphicData uri="http://schemas.openxmlformats.org/presentationml/2006/ole">
            <p:oleObj spid="_x0000_s23554" name="Equation" r:id="rId4" imgW="2222500" imgH="30480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F85DF8E6-2D4E-424C-8A64-596317D67FC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6D15FD8-A799-4B10-A950-01D0435A9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26F81EE-CDCA-4EE9-BD35-0F63BF2B1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0BB89C5A-C403-4815-A3F6-EDBD9149D63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77826E3-95E6-4F27-8871-3C2BB5E9DC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95BE0A17-CC8A-4359-9FA2-C5A7897B199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A2D81367-6BCD-497D-A5EA-C966CF7160B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70BFCCC0-ED85-44D1-8BC0-19E6FB2DE4B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A566AFE-CD65-40D2-BA2E-07E1403AEF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p:oleObj spid="_x0000_s148482" name="Equation" r:id="rId4" imgW="1727200" imgH="64770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p:oleObj spid="_x0000_s148483" name="Equation" r:id="rId5" imgW="215900" imgH="36830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2B71504-A7D4-4915-9F12-4FB8BCF731C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p:oleObj spid="_x0000_s1026" name="Equation" r:id="rId4" imgW="2260440" imgH="53316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p:oleObj spid="_x0000_s1027" name="Equation" r:id="rId5" imgW="1117440" imgH="533160" progId="Equation.DSMT4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mutuall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148336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smtClean="0">
                <a:solidFill>
                  <a:srgbClr val="7030A0"/>
                </a:solidFill>
              </a:rPr>
              <a:t>-way </a:t>
            </a:r>
            <a:r>
              <a:rPr lang="en-US" sz="4800" dirty="0" smtClean="0">
                <a:solidFill>
                  <a:srgbClr val="7030A0"/>
                </a:solidFill>
              </a:rPr>
              <a:t>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subset of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</a:t>
            </a:r>
          </a:p>
          <a:p>
            <a:r>
              <a:rPr lang="en-US" sz="4800" dirty="0" smtClean="0"/>
              <a:t>      is mutu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81C6714B-9946-4A0A-B2AD-0FB3F4CC91B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E4C6C7A-C13C-402F-A962-0DA50AE125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p:oleObj spid="_x0000_s2050" name="Equation" r:id="rId4" imgW="1663560" imgH="444240" progId="Equation.DSMT4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22550" name="Equation" r:id="rId4" imgW="152280" imgH="215640" progId="Equation.DSMT4">
              <p:embed/>
            </p:oleObj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p:oleObj spid="_x0000_s175106" name="Equation" r:id="rId4" imgW="152280" imgH="215640" progId="Equation.DSMT4">
              <p:embed/>
            </p:oleObj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p:oleObj spid="_x0000_s175107" name="Equation" r:id="rId5" imgW="152280" imgH="215640" progId="Equation.DSMT4">
              <p:embed/>
            </p:oleObj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175108" name="Equation" r:id="rId6" imgW="15228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8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p:oleObj spid="_x0000_s3074" name="Equation" r:id="rId4" imgW="1117440" imgH="457200" progId="Equation.DSMT4">
              <p:embed/>
            </p:oleObj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1</TotalTime>
  <Words>1892</Words>
  <Application>Microsoft Macintosh PowerPoint</Application>
  <PresentationFormat>On-screen Show (4:3)</PresentationFormat>
  <Paragraphs>382</Paragraphs>
  <Slides>42</Slides>
  <Notes>42</Notes>
  <HiddenSlides>1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Comic Sans MS</vt:lpstr>
      <vt:lpstr>Euclid Math One</vt:lpstr>
      <vt:lpstr>Euclid Symbol</vt:lpstr>
      <vt:lpstr>1_Default Design</vt:lpstr>
      <vt:lpstr>Equation</vt:lpstr>
      <vt:lpstr>Conditional Probability &amp; Independence</vt:lpstr>
      <vt:lpstr>Law of Total Probability</vt:lpstr>
      <vt:lpstr>Law of Total Probability</vt:lpstr>
      <vt:lpstr>Conditional Probability: A Fair Die</vt:lpstr>
      <vt:lpstr>Conditional Probability</vt:lpstr>
      <vt:lpstr>Conditional Probability: A Fair Die</vt:lpstr>
      <vt:lpstr>Conditional Probability: A Fair Die</vt:lpstr>
      <vt:lpstr>Slide 8</vt:lpstr>
      <vt:lpstr>Product Rule</vt:lpstr>
      <vt:lpstr>Law of Total Probability</vt:lpstr>
      <vt:lpstr>Bayes Rule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Mutual Independence</vt:lpstr>
      <vt:lpstr>Mutual Independence</vt:lpstr>
      <vt:lpstr>Mutual Indepen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181</cp:revision>
  <cp:lastPrinted>2010-04-24T22:38:51Z</cp:lastPrinted>
  <dcterms:created xsi:type="dcterms:W3CDTF">2011-04-17T01:23:06Z</dcterms:created>
  <dcterms:modified xsi:type="dcterms:W3CDTF">2011-04-17T01:23:46Z</dcterms:modified>
</cp:coreProperties>
</file>